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0D24" w:rsidRPr="00F90D24" w:rsidRDefault="00F90D24" w:rsidP="00F90D2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F90D24">
        <w:rPr>
          <w:rFonts w:ascii="Times New Roman" w:hAnsi="Times New Roman" w:cs="Times New Roman"/>
          <w:b/>
          <w:sz w:val="28"/>
          <w:szCs w:val="28"/>
          <w:lang w:val="uk-UA"/>
        </w:rPr>
        <w:t>Міністерство освіти і науки України</w:t>
      </w:r>
    </w:p>
    <w:p w:rsidR="00F90D24" w:rsidRPr="00F90D24" w:rsidRDefault="00F90D24" w:rsidP="00F90D2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F90D24">
        <w:rPr>
          <w:rFonts w:ascii="Times New Roman" w:hAnsi="Times New Roman" w:cs="Times New Roman"/>
          <w:b/>
          <w:sz w:val="28"/>
          <w:szCs w:val="28"/>
          <w:lang w:val="uk-UA"/>
        </w:rPr>
        <w:t>Херсонський державний університет</w:t>
      </w:r>
    </w:p>
    <w:p w:rsidR="00F90D24" w:rsidRPr="00F90D24" w:rsidRDefault="00F90D24" w:rsidP="00F90D2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F90D24">
        <w:rPr>
          <w:rFonts w:ascii="Times New Roman" w:hAnsi="Times New Roman" w:cs="Times New Roman"/>
          <w:b/>
          <w:sz w:val="28"/>
          <w:szCs w:val="28"/>
          <w:lang w:val="uk-UA"/>
        </w:rPr>
        <w:t>Кафедра хімії та фармації</w:t>
      </w:r>
    </w:p>
    <w:p w:rsidR="00F90D24" w:rsidRDefault="00F90D24" w:rsidP="00F90D2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F90D24" w:rsidRPr="00F90D24" w:rsidRDefault="00F90D24" w:rsidP="00F90D2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F90D24" w:rsidRPr="00F90D24" w:rsidRDefault="00F90D24" w:rsidP="00F90D24">
      <w:pPr>
        <w:spacing w:after="0" w:line="240" w:lineRule="auto"/>
        <w:ind w:left="4320" w:firstLine="636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F90D24">
        <w:rPr>
          <w:rFonts w:ascii="Times New Roman" w:hAnsi="Times New Roman" w:cs="Times New Roman"/>
          <w:b/>
          <w:sz w:val="28"/>
          <w:szCs w:val="28"/>
          <w:lang w:val="uk-UA"/>
        </w:rPr>
        <w:t>ЗАТВЕРДЖУЮ</w:t>
      </w:r>
    </w:p>
    <w:p w:rsidR="00F90D24" w:rsidRPr="00F90D24" w:rsidRDefault="00F90D24" w:rsidP="00F90D24">
      <w:pPr>
        <w:spacing w:after="0" w:line="240" w:lineRule="auto"/>
        <w:ind w:left="5040" w:hanging="84"/>
        <w:rPr>
          <w:rFonts w:ascii="Times New Roman" w:hAnsi="Times New Roman" w:cs="Times New Roman"/>
          <w:sz w:val="28"/>
          <w:szCs w:val="28"/>
          <w:lang w:val="uk-UA"/>
        </w:rPr>
      </w:pPr>
      <w:r w:rsidRPr="00F90D24">
        <w:rPr>
          <w:rFonts w:ascii="Times New Roman" w:hAnsi="Times New Roman" w:cs="Times New Roman"/>
          <w:sz w:val="28"/>
          <w:szCs w:val="28"/>
          <w:lang w:val="uk-UA"/>
        </w:rPr>
        <w:t xml:space="preserve">Ректор Херсонського </w:t>
      </w:r>
    </w:p>
    <w:p w:rsidR="00F90D24" w:rsidRPr="00F90D24" w:rsidRDefault="00F90D24" w:rsidP="00F90D24">
      <w:pPr>
        <w:spacing w:after="0" w:line="240" w:lineRule="auto"/>
        <w:ind w:left="5040" w:hanging="84"/>
        <w:rPr>
          <w:rFonts w:ascii="Times New Roman" w:hAnsi="Times New Roman" w:cs="Times New Roman"/>
          <w:sz w:val="28"/>
          <w:szCs w:val="28"/>
          <w:lang w:val="uk-UA"/>
        </w:rPr>
      </w:pPr>
      <w:r w:rsidRPr="00F90D24">
        <w:rPr>
          <w:rFonts w:ascii="Times New Roman" w:hAnsi="Times New Roman" w:cs="Times New Roman"/>
          <w:sz w:val="28"/>
          <w:szCs w:val="28"/>
          <w:lang w:val="uk-UA"/>
        </w:rPr>
        <w:t xml:space="preserve">державного університету                  </w:t>
      </w:r>
    </w:p>
    <w:p w:rsidR="00F90D24" w:rsidRPr="00F90D24" w:rsidRDefault="00F90D24" w:rsidP="00F90D24">
      <w:pPr>
        <w:spacing w:after="0" w:line="240" w:lineRule="auto"/>
        <w:ind w:left="4395" w:firstLine="561"/>
        <w:rPr>
          <w:rFonts w:ascii="Times New Roman" w:hAnsi="Times New Roman" w:cs="Times New Roman"/>
          <w:sz w:val="28"/>
          <w:szCs w:val="28"/>
          <w:lang w:val="uk-UA"/>
        </w:rPr>
      </w:pPr>
      <w:r w:rsidRPr="00F90D24">
        <w:rPr>
          <w:rFonts w:ascii="Times New Roman" w:hAnsi="Times New Roman" w:cs="Times New Roman"/>
          <w:sz w:val="28"/>
          <w:szCs w:val="28"/>
          <w:lang w:val="uk-UA"/>
        </w:rPr>
        <w:t>Олександр СПІВАКОВСЬКИЙ</w:t>
      </w:r>
    </w:p>
    <w:p w:rsidR="00F90D24" w:rsidRPr="00F90D24" w:rsidRDefault="00F90D24" w:rsidP="00F90D24">
      <w:pPr>
        <w:spacing w:after="0" w:line="240" w:lineRule="auto"/>
        <w:ind w:left="4248"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F90D24">
        <w:rPr>
          <w:rFonts w:ascii="Times New Roman" w:hAnsi="Times New Roman" w:cs="Times New Roman"/>
          <w:sz w:val="28"/>
          <w:szCs w:val="28"/>
          <w:lang w:val="uk-UA"/>
        </w:rPr>
        <w:t>«____»_________2021 р.</w:t>
      </w:r>
    </w:p>
    <w:p w:rsidR="00F90D24" w:rsidRPr="00F90D24" w:rsidRDefault="00F90D24" w:rsidP="00F90D24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F90D24" w:rsidRPr="00F90D24" w:rsidRDefault="00F90D24" w:rsidP="00F90D24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F90D24" w:rsidRPr="00F90D24" w:rsidRDefault="00F90D24" w:rsidP="00F90D24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F90D24" w:rsidRPr="00F90D24" w:rsidRDefault="00F90D24" w:rsidP="00F90D24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F90D24" w:rsidRPr="00F90D24" w:rsidRDefault="00F90D24" w:rsidP="00F90D24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F90D24" w:rsidRPr="00F90D24" w:rsidRDefault="00F90D24" w:rsidP="00F90D24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F90D24" w:rsidRPr="00F90D24" w:rsidRDefault="00F90D24" w:rsidP="00F90D24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F90D24" w:rsidRPr="00F90D24" w:rsidRDefault="00F90D24" w:rsidP="00F90D24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F90D24" w:rsidRPr="00F90D24" w:rsidRDefault="00F90D24" w:rsidP="00F90D24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F90D24" w:rsidRPr="00F90D24" w:rsidRDefault="00F90D24" w:rsidP="00F90D24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F90D24" w:rsidRPr="00F90D24" w:rsidRDefault="00F90D24" w:rsidP="00F90D24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F90D24" w:rsidRPr="00F90D24" w:rsidRDefault="00F90D24" w:rsidP="00F90D24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F90D24" w:rsidRPr="00F90D24" w:rsidRDefault="00F90D24" w:rsidP="00F90D2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F90D24">
        <w:rPr>
          <w:rFonts w:ascii="Times New Roman" w:hAnsi="Times New Roman" w:cs="Times New Roman"/>
          <w:b/>
          <w:sz w:val="28"/>
          <w:szCs w:val="28"/>
          <w:lang w:val="uk-UA"/>
        </w:rPr>
        <w:t xml:space="preserve">ЗАВДАННЯ З ХІМІЇ ДЛЯ ПРОВЕДЕННЯ </w:t>
      </w:r>
    </w:p>
    <w:p w:rsidR="00F90D24" w:rsidRPr="00F90D24" w:rsidRDefault="00F90D24" w:rsidP="00F90D2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F90D24">
        <w:rPr>
          <w:rFonts w:ascii="Times New Roman" w:hAnsi="Times New Roman" w:cs="Times New Roman"/>
          <w:b/>
          <w:sz w:val="28"/>
          <w:szCs w:val="28"/>
          <w:lang w:val="uk-UA"/>
        </w:rPr>
        <w:t xml:space="preserve">ДИСТАНЦІЙНОГО (1 ЕТАПУ) ВСЕУКРАЇНСЬКОЇ ОЛІМПІАДИ </w:t>
      </w:r>
    </w:p>
    <w:p w:rsidR="00F90D24" w:rsidRPr="00F90D24" w:rsidRDefault="00F90D24" w:rsidP="00F90D2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F90D24">
        <w:rPr>
          <w:rFonts w:ascii="Times New Roman" w:hAnsi="Times New Roman" w:cs="Times New Roman"/>
          <w:b/>
          <w:sz w:val="28"/>
          <w:szCs w:val="28"/>
          <w:lang w:val="uk-UA"/>
        </w:rPr>
        <w:t xml:space="preserve">ХЕРСОНСЬКОГО ДЕРЖАВНОГО УНІВЕРСИТЕТУ </w:t>
      </w:r>
    </w:p>
    <w:p w:rsidR="00F90D24" w:rsidRPr="00F90D24" w:rsidRDefault="00F90D24" w:rsidP="00F90D2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F90D24" w:rsidRPr="00F90D24" w:rsidRDefault="00F90D24" w:rsidP="00F90D2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90D24" w:rsidRPr="00F90D24" w:rsidRDefault="00F90D24" w:rsidP="00F90D2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90D24" w:rsidRPr="00F90D24" w:rsidRDefault="00F90D24" w:rsidP="00F90D2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90D24" w:rsidRPr="00F90D24" w:rsidRDefault="00F90D24" w:rsidP="00F90D2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90D24" w:rsidRPr="00F90D24" w:rsidRDefault="00F90D24" w:rsidP="00F90D2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90D24" w:rsidRPr="00F90D24" w:rsidRDefault="00F90D24" w:rsidP="00F90D2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90D24" w:rsidRPr="00F90D24" w:rsidRDefault="00F90D24" w:rsidP="00F90D2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90D24" w:rsidRPr="00F90D24" w:rsidRDefault="00F90D24" w:rsidP="00F90D2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90D24" w:rsidRPr="00F90D24" w:rsidRDefault="00F90D24" w:rsidP="00F90D2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90D24" w:rsidRPr="00F90D24" w:rsidRDefault="00F90D24" w:rsidP="00F90D2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90D24" w:rsidRPr="00F90D24" w:rsidRDefault="00F90D24" w:rsidP="00F90D2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90D24" w:rsidRDefault="00F90D24" w:rsidP="00F90D2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90D24" w:rsidRDefault="00F90D24" w:rsidP="00F90D2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90D24" w:rsidRDefault="00F90D24" w:rsidP="00F90D2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90D24" w:rsidRPr="00F90D24" w:rsidRDefault="00F90D24" w:rsidP="00F90D2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90D24" w:rsidRPr="00F90D24" w:rsidRDefault="00F90D24" w:rsidP="00F90D24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F90D24" w:rsidRPr="00F90D24" w:rsidRDefault="00F90D24" w:rsidP="0088747D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F90D24">
        <w:rPr>
          <w:rFonts w:ascii="Times New Roman" w:hAnsi="Times New Roman" w:cs="Times New Roman"/>
          <w:sz w:val="28"/>
          <w:szCs w:val="28"/>
          <w:lang w:val="uk-UA"/>
        </w:rPr>
        <w:t>Херсон 2021</w:t>
      </w:r>
    </w:p>
    <w:p w:rsidR="00F90D24" w:rsidRPr="00F90D24" w:rsidRDefault="00F90D24" w:rsidP="00F90D2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F90D24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F90D24" w:rsidRPr="00F90D24" w:rsidRDefault="00F90D24" w:rsidP="00F90D24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F90D24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РОЗРОБНИКИ:</w:t>
      </w:r>
    </w:p>
    <w:p w:rsidR="00F90D24" w:rsidRPr="00F90D24" w:rsidRDefault="00F90D24" w:rsidP="00F90D24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F90D24" w:rsidRPr="00F90D24" w:rsidRDefault="00F90D24" w:rsidP="00F90D24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90D24">
        <w:rPr>
          <w:rFonts w:ascii="Times New Roman" w:hAnsi="Times New Roman" w:cs="Times New Roman"/>
          <w:sz w:val="28"/>
          <w:szCs w:val="28"/>
          <w:lang w:val="uk-UA"/>
        </w:rPr>
        <w:t>Попович Тетяна Анатоліївна – кандидат технічних наук, доцент кафедри хімії та фармації</w:t>
      </w:r>
    </w:p>
    <w:p w:rsidR="00F90D24" w:rsidRPr="00F90D24" w:rsidRDefault="00F90D24" w:rsidP="00F90D24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F90D24" w:rsidRPr="00F90D24" w:rsidRDefault="00F90D24" w:rsidP="00F90D24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90D24">
        <w:rPr>
          <w:rFonts w:ascii="Times New Roman" w:hAnsi="Times New Roman" w:cs="Times New Roman"/>
          <w:sz w:val="28"/>
          <w:szCs w:val="28"/>
          <w:lang w:val="uk-UA"/>
        </w:rPr>
        <w:t>Вишневська Людмила Василівна – кандидат педагогічних наук, доцент кафедри хімії та фармації</w:t>
      </w:r>
    </w:p>
    <w:p w:rsidR="00F90D24" w:rsidRPr="00F90D24" w:rsidRDefault="00F90D24" w:rsidP="00F90D24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F90D24" w:rsidRPr="00F90D24" w:rsidRDefault="00F90D24" w:rsidP="00F90D24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90D24">
        <w:rPr>
          <w:rFonts w:ascii="Times New Roman" w:hAnsi="Times New Roman" w:cs="Times New Roman"/>
          <w:sz w:val="28"/>
          <w:szCs w:val="28"/>
          <w:lang w:val="uk-UA"/>
        </w:rPr>
        <w:t>Решнова Світлана Федорівна – кандидат педагогічних наук, доцент кафедри хімії та фармації</w:t>
      </w:r>
    </w:p>
    <w:p w:rsidR="00F90D24" w:rsidRPr="00F90D24" w:rsidRDefault="00F90D24" w:rsidP="00F90D24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F90D24" w:rsidRPr="00F90D24" w:rsidRDefault="00F90D24" w:rsidP="00F90D24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F90D24" w:rsidRPr="00F90D24" w:rsidRDefault="00F90D24" w:rsidP="00F90D24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F90D24" w:rsidRPr="00F90D24" w:rsidRDefault="00F90D24" w:rsidP="00F90D24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F90D24" w:rsidRPr="00F90D24" w:rsidRDefault="00F90D24" w:rsidP="00F90D24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F90D24" w:rsidRPr="00F90D24" w:rsidRDefault="00F90D24" w:rsidP="00F90D24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F90D24" w:rsidRPr="00F90D24" w:rsidRDefault="00F90D24" w:rsidP="00F90D24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90D24">
        <w:rPr>
          <w:rFonts w:ascii="Times New Roman" w:hAnsi="Times New Roman" w:cs="Times New Roman"/>
          <w:sz w:val="28"/>
          <w:szCs w:val="28"/>
          <w:lang w:val="uk-UA"/>
        </w:rPr>
        <w:t>Схвалено на засідання кафедри хімії та фармації</w:t>
      </w:r>
    </w:p>
    <w:p w:rsidR="00F90D24" w:rsidRPr="00F90D24" w:rsidRDefault="00F90D24" w:rsidP="00F90D24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90D24">
        <w:rPr>
          <w:rFonts w:ascii="Times New Roman" w:hAnsi="Times New Roman" w:cs="Times New Roman"/>
          <w:sz w:val="28"/>
          <w:szCs w:val="28"/>
          <w:lang w:val="uk-UA"/>
        </w:rPr>
        <w:t>Протокол № 7 від 01 березня 2021 року</w:t>
      </w:r>
    </w:p>
    <w:p w:rsidR="00F90D24" w:rsidRPr="00F90D24" w:rsidRDefault="00F90D24" w:rsidP="00F90D24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90D24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90D24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90D24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90D24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90D24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90D24">
        <w:rPr>
          <w:rFonts w:ascii="Times New Roman" w:hAnsi="Times New Roman" w:cs="Times New Roman"/>
          <w:sz w:val="28"/>
          <w:szCs w:val="28"/>
          <w:lang w:val="uk-UA"/>
        </w:rPr>
        <w:tab/>
      </w:r>
    </w:p>
    <w:p w:rsidR="00F90D24" w:rsidRPr="00F90D24" w:rsidRDefault="00F90D24" w:rsidP="00F90D24">
      <w:pPr>
        <w:tabs>
          <w:tab w:val="left" w:pos="4253"/>
        </w:tabs>
        <w:spacing w:line="24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F90D24">
        <w:rPr>
          <w:rFonts w:ascii="Times New Roman" w:hAnsi="Times New Roman" w:cs="Times New Roman"/>
          <w:sz w:val="28"/>
          <w:szCs w:val="28"/>
          <w:lang w:val="uk-UA"/>
        </w:rPr>
        <w:t>В.о. завідувача кафедри                              Олександр РЕЧИЦЬКИЙ</w:t>
      </w:r>
    </w:p>
    <w:p w:rsidR="00F90D24" w:rsidRPr="00F90D24" w:rsidRDefault="00F90D24" w:rsidP="00F90D24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90D24">
        <w:rPr>
          <w:rFonts w:ascii="Times New Roman" w:hAnsi="Times New Roman" w:cs="Times New Roman"/>
          <w:sz w:val="28"/>
          <w:szCs w:val="28"/>
          <w:lang w:val="uk-UA"/>
        </w:rPr>
        <w:tab/>
      </w:r>
    </w:p>
    <w:p w:rsidR="00F90D24" w:rsidRPr="00F90D24" w:rsidRDefault="00F90D24" w:rsidP="00F90D24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F90D24" w:rsidRPr="00F90D24" w:rsidRDefault="00F90D24" w:rsidP="00F90D24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90D24">
        <w:rPr>
          <w:rFonts w:ascii="Times New Roman" w:hAnsi="Times New Roman" w:cs="Times New Roman"/>
          <w:sz w:val="28"/>
          <w:szCs w:val="28"/>
          <w:lang w:val="uk-UA"/>
        </w:rPr>
        <w:t>Схвалено на засідання НМР медичного факультету</w:t>
      </w:r>
    </w:p>
    <w:p w:rsidR="00F90D24" w:rsidRPr="00F90D24" w:rsidRDefault="00F90D24" w:rsidP="00F90D24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90D24">
        <w:rPr>
          <w:rFonts w:ascii="Times New Roman" w:hAnsi="Times New Roman" w:cs="Times New Roman"/>
          <w:sz w:val="28"/>
          <w:szCs w:val="28"/>
          <w:lang w:val="uk-UA"/>
        </w:rPr>
        <w:t xml:space="preserve">Протокол № </w:t>
      </w:r>
      <w:r w:rsidRPr="00F90D24">
        <w:rPr>
          <w:rFonts w:ascii="Times New Roman" w:hAnsi="Times New Roman" w:cs="Times New Roman"/>
          <w:sz w:val="28"/>
          <w:szCs w:val="28"/>
        </w:rPr>
        <w:t>6</w:t>
      </w:r>
      <w:r w:rsidRPr="00F90D24">
        <w:rPr>
          <w:rFonts w:ascii="Times New Roman" w:hAnsi="Times New Roman" w:cs="Times New Roman"/>
          <w:sz w:val="28"/>
          <w:szCs w:val="28"/>
          <w:lang w:val="uk-UA"/>
        </w:rPr>
        <w:t xml:space="preserve"> від 04 березня 2021 року</w:t>
      </w:r>
    </w:p>
    <w:p w:rsidR="00F90D24" w:rsidRPr="00F90D24" w:rsidRDefault="00F90D24" w:rsidP="00F90D24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90D24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90D24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90D24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90D24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90D24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F90D24">
        <w:rPr>
          <w:rFonts w:ascii="Times New Roman" w:hAnsi="Times New Roman" w:cs="Times New Roman"/>
          <w:sz w:val="28"/>
          <w:szCs w:val="28"/>
          <w:lang w:val="uk-UA"/>
        </w:rPr>
        <w:tab/>
      </w:r>
    </w:p>
    <w:p w:rsidR="00F90D24" w:rsidRPr="00F90D24" w:rsidRDefault="00F90D24" w:rsidP="00F90D24">
      <w:pPr>
        <w:spacing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90D24">
        <w:rPr>
          <w:rFonts w:ascii="Times New Roman" w:hAnsi="Times New Roman" w:cs="Times New Roman"/>
          <w:sz w:val="28"/>
          <w:szCs w:val="28"/>
          <w:lang w:val="uk-UA"/>
        </w:rPr>
        <w:tab/>
        <w:t>Голова НМР факультету                               Наталья ВАСИЛЬЄВА</w:t>
      </w:r>
    </w:p>
    <w:p w:rsidR="00F90D24" w:rsidRDefault="00F90D24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F90D24" w:rsidRDefault="00F90D24" w:rsidP="00F90D24">
      <w:pPr>
        <w:spacing w:after="0"/>
        <w:contextualSpacing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040864" w:rsidRPr="00F815F5" w:rsidRDefault="009B448B" w:rsidP="009B448B">
      <w:pPr>
        <w:spacing w:after="0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F815F5">
        <w:rPr>
          <w:rFonts w:ascii="Times New Roman" w:hAnsi="Times New Roman" w:cs="Times New Roman"/>
          <w:b/>
          <w:sz w:val="28"/>
          <w:szCs w:val="28"/>
          <w:lang w:val="uk-UA"/>
        </w:rPr>
        <w:t>Херсонський державний університет</w:t>
      </w:r>
    </w:p>
    <w:p w:rsidR="009B448B" w:rsidRPr="00F815F5" w:rsidRDefault="009B448B" w:rsidP="009B448B">
      <w:pPr>
        <w:spacing w:after="0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F815F5">
        <w:rPr>
          <w:rFonts w:ascii="Times New Roman" w:hAnsi="Times New Roman" w:cs="Times New Roman"/>
          <w:b/>
          <w:sz w:val="28"/>
          <w:szCs w:val="28"/>
          <w:lang w:val="uk-UA"/>
        </w:rPr>
        <w:t>Завдання І туру заочної олімпіади з хімії</w:t>
      </w:r>
    </w:p>
    <w:p w:rsidR="009B448B" w:rsidRPr="00F815F5" w:rsidRDefault="009B448B" w:rsidP="00F815F5">
      <w:pPr>
        <w:spacing w:after="0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9B448B" w:rsidRDefault="007B6C8D" w:rsidP="00F815F5">
      <w:pPr>
        <w:spacing w:after="0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Пояснювальна </w:t>
      </w:r>
      <w:r w:rsidR="009B448B" w:rsidRPr="00F815F5">
        <w:rPr>
          <w:rFonts w:ascii="Times New Roman" w:hAnsi="Times New Roman" w:cs="Times New Roman"/>
          <w:b/>
          <w:sz w:val="28"/>
          <w:szCs w:val="28"/>
          <w:lang w:val="uk-UA"/>
        </w:rPr>
        <w:t>записка</w:t>
      </w:r>
    </w:p>
    <w:p w:rsidR="00F815F5" w:rsidRPr="00F815F5" w:rsidRDefault="00F815F5" w:rsidP="00F815F5">
      <w:pPr>
        <w:spacing w:after="0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9B448B" w:rsidRDefault="009B448B" w:rsidP="00F815F5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>Завдання укладені відповідно до навчальної програми загальноосвітньої школи (рівень стандарту).</w:t>
      </w:r>
    </w:p>
    <w:p w:rsidR="009B448B" w:rsidRDefault="009B448B" w:rsidP="00F815F5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>Всього пропонуються 20 завдань.</w:t>
      </w:r>
    </w:p>
    <w:p w:rsidR="009B448B" w:rsidRDefault="009B448B" w:rsidP="00F815F5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>Серед них: 10 – тестів;</w:t>
      </w:r>
    </w:p>
    <w:p w:rsidR="009B448B" w:rsidRDefault="009B448B" w:rsidP="00F815F5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="00D1272D" w:rsidRPr="00D1272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2 – на розрахунок коефіцієнтів у окисно-відновній реакції методом електронного балансу (з неорганічної та органічної хімії);</w:t>
      </w:r>
    </w:p>
    <w:p w:rsidR="00D1272D" w:rsidRDefault="00D1272D" w:rsidP="00F815F5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  <w:t xml:space="preserve"> 2 – на написання генетичного ланцюжка перетворень речовин;</w:t>
      </w:r>
    </w:p>
    <w:p w:rsidR="00D1272D" w:rsidRDefault="00D1272D" w:rsidP="00F815F5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  <w:t xml:space="preserve"> 6 – розрахункові задачі.</w:t>
      </w:r>
    </w:p>
    <w:p w:rsidR="00D1272D" w:rsidRDefault="00D1272D" w:rsidP="00F815F5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 xml:space="preserve">Тестові завдання мають одну правильну відповідь серед </w:t>
      </w:r>
      <w:r w:rsidR="00F815F5">
        <w:rPr>
          <w:rFonts w:ascii="Times New Roman" w:hAnsi="Times New Roman" w:cs="Times New Roman"/>
          <w:sz w:val="28"/>
          <w:szCs w:val="28"/>
          <w:lang w:val="uk-UA"/>
        </w:rPr>
        <w:t>п’яти запропонованих варіантів.</w:t>
      </w:r>
    </w:p>
    <w:p w:rsidR="00F815F5" w:rsidRDefault="00F815F5" w:rsidP="00F815F5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>За правильне виконання всіх завдань можна одержати 100 балів.</w:t>
      </w:r>
    </w:p>
    <w:p w:rsidR="00F815F5" w:rsidRDefault="00F815F5" w:rsidP="00F815F5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>Виконання завдань на 75 балів дає право бути учасником ІІ туру очної олімпіади.</w:t>
      </w:r>
    </w:p>
    <w:p w:rsidR="00F815F5" w:rsidRDefault="00F815F5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F815F5" w:rsidRDefault="00F815F5" w:rsidP="00F815F5">
      <w:pPr>
        <w:spacing w:after="0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Критерії оцінювання</w:t>
      </w:r>
    </w:p>
    <w:p w:rsidR="003A6B49" w:rsidRDefault="003A6B49" w:rsidP="00F815F5">
      <w:pPr>
        <w:spacing w:after="0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tbl>
      <w:tblPr>
        <w:tblStyle w:val="a6"/>
        <w:tblW w:w="0" w:type="auto"/>
        <w:tblLook w:val="04A0"/>
      </w:tblPr>
      <w:tblGrid>
        <w:gridCol w:w="3085"/>
        <w:gridCol w:w="3260"/>
        <w:gridCol w:w="3402"/>
      </w:tblGrid>
      <w:tr w:rsidR="003A6B49" w:rsidTr="003A6B49">
        <w:tc>
          <w:tcPr>
            <w:tcW w:w="3085" w:type="dxa"/>
          </w:tcPr>
          <w:p w:rsidR="003A6B49" w:rsidRDefault="003A6B49" w:rsidP="00F90D24">
            <w:pPr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Номер завдання</w:t>
            </w:r>
          </w:p>
          <w:p w:rsidR="00F90D24" w:rsidRPr="00F90D24" w:rsidRDefault="00F90D24" w:rsidP="00F90D24">
            <w:pPr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3260" w:type="dxa"/>
          </w:tcPr>
          <w:p w:rsidR="003A6B49" w:rsidRPr="003A6B49" w:rsidRDefault="003A6B49" w:rsidP="00F90D24">
            <w:pPr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Бази за завдання</w:t>
            </w:r>
          </w:p>
        </w:tc>
        <w:tc>
          <w:tcPr>
            <w:tcW w:w="3402" w:type="dxa"/>
          </w:tcPr>
          <w:p w:rsidR="003A6B49" w:rsidRPr="003A6B49" w:rsidRDefault="003A6B49" w:rsidP="00F90D24">
            <w:pPr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Сума балів</w:t>
            </w:r>
          </w:p>
        </w:tc>
      </w:tr>
      <w:tr w:rsidR="003A6B49" w:rsidTr="003A6B49">
        <w:tc>
          <w:tcPr>
            <w:tcW w:w="3085" w:type="dxa"/>
          </w:tcPr>
          <w:p w:rsidR="003A6B49" w:rsidRDefault="003A6B49" w:rsidP="003A6B49">
            <w:pPr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A6B4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-10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(тестові завдання)</w:t>
            </w:r>
          </w:p>
          <w:p w:rsidR="00F90D24" w:rsidRPr="00F90D24" w:rsidRDefault="00F90D24" w:rsidP="003A6B49">
            <w:pPr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260" w:type="dxa"/>
          </w:tcPr>
          <w:p w:rsidR="003A6B49" w:rsidRPr="003A6B49" w:rsidRDefault="003A6B49" w:rsidP="00F90D24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3A6B4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3402" w:type="dxa"/>
          </w:tcPr>
          <w:p w:rsidR="003A6B49" w:rsidRPr="003A6B49" w:rsidRDefault="003A6B49" w:rsidP="00F90D24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3A6B4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</w:p>
        </w:tc>
      </w:tr>
      <w:tr w:rsidR="003A6B49" w:rsidTr="003A6B49">
        <w:tc>
          <w:tcPr>
            <w:tcW w:w="3085" w:type="dxa"/>
          </w:tcPr>
          <w:p w:rsidR="003A6B49" w:rsidRDefault="003A6B49" w:rsidP="003A6B49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A6B4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1-12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(рівняння реакції по розрахунку коефіцієнтів)</w:t>
            </w:r>
          </w:p>
          <w:p w:rsidR="00F90D24" w:rsidRPr="00F90D24" w:rsidRDefault="00F90D24" w:rsidP="003A6B49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260" w:type="dxa"/>
          </w:tcPr>
          <w:p w:rsidR="003A6B49" w:rsidRPr="003A6B49" w:rsidRDefault="003A6B49" w:rsidP="00F90D24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3A6B4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3402" w:type="dxa"/>
          </w:tcPr>
          <w:p w:rsidR="003A6B49" w:rsidRPr="003A6B49" w:rsidRDefault="003A6B49" w:rsidP="00F90D24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3A6B4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</w:t>
            </w:r>
          </w:p>
        </w:tc>
      </w:tr>
      <w:tr w:rsidR="003A6B49" w:rsidTr="003A6B49">
        <w:tc>
          <w:tcPr>
            <w:tcW w:w="3085" w:type="dxa"/>
          </w:tcPr>
          <w:p w:rsidR="003A6B49" w:rsidRDefault="003A6B49" w:rsidP="003A6B49">
            <w:pPr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A6B4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3-14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(ланцюжки перетворень)</w:t>
            </w:r>
          </w:p>
          <w:p w:rsidR="00F90D24" w:rsidRPr="00F90D24" w:rsidRDefault="00F90D24" w:rsidP="003A6B49">
            <w:pPr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260" w:type="dxa"/>
          </w:tcPr>
          <w:p w:rsidR="003A6B49" w:rsidRPr="003A6B49" w:rsidRDefault="003A6B49" w:rsidP="00F90D24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3A6B4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</w:t>
            </w:r>
          </w:p>
        </w:tc>
        <w:tc>
          <w:tcPr>
            <w:tcW w:w="3402" w:type="dxa"/>
          </w:tcPr>
          <w:p w:rsidR="003A6B49" w:rsidRPr="003A6B49" w:rsidRDefault="003A6B49" w:rsidP="00F90D24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3A6B4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</w:p>
        </w:tc>
      </w:tr>
      <w:tr w:rsidR="003A6B49" w:rsidTr="003A6B49">
        <w:tc>
          <w:tcPr>
            <w:tcW w:w="3085" w:type="dxa"/>
          </w:tcPr>
          <w:p w:rsidR="003A6B49" w:rsidRDefault="003A6B49" w:rsidP="003A6B49">
            <w:pPr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A6B4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-20</w:t>
            </w: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(задачі)</w:t>
            </w:r>
          </w:p>
          <w:p w:rsidR="00F90D24" w:rsidRPr="00F90D24" w:rsidRDefault="00F90D24" w:rsidP="003A6B49">
            <w:pPr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260" w:type="dxa"/>
          </w:tcPr>
          <w:p w:rsidR="003A6B49" w:rsidRPr="003A6B49" w:rsidRDefault="003A6B49" w:rsidP="00F90D24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3A6B4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</w:t>
            </w:r>
          </w:p>
        </w:tc>
        <w:tc>
          <w:tcPr>
            <w:tcW w:w="3402" w:type="dxa"/>
          </w:tcPr>
          <w:p w:rsidR="003A6B49" w:rsidRPr="003A6B49" w:rsidRDefault="003A6B49" w:rsidP="00F90D24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3A6B4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8</w:t>
            </w:r>
          </w:p>
        </w:tc>
      </w:tr>
      <w:tr w:rsidR="003A6B49" w:rsidTr="003A6B49">
        <w:tc>
          <w:tcPr>
            <w:tcW w:w="3085" w:type="dxa"/>
          </w:tcPr>
          <w:p w:rsidR="003A6B49" w:rsidRPr="003A6B49" w:rsidRDefault="003A6B49" w:rsidP="003A6B49">
            <w:pPr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260" w:type="dxa"/>
          </w:tcPr>
          <w:p w:rsidR="003A6B49" w:rsidRPr="003A6B49" w:rsidRDefault="003A6B49" w:rsidP="003A6B49">
            <w:pPr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402" w:type="dxa"/>
          </w:tcPr>
          <w:p w:rsidR="003A6B49" w:rsidRPr="00F90D24" w:rsidRDefault="003A6B49" w:rsidP="003A6B49">
            <w:pPr>
              <w:contextualSpacing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 w:rsidRPr="00F90D24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Всього : 100 балів</w:t>
            </w:r>
          </w:p>
        </w:tc>
      </w:tr>
    </w:tbl>
    <w:p w:rsidR="00F815F5" w:rsidRDefault="00F815F5" w:rsidP="003A6B49">
      <w:pPr>
        <w:spacing w:after="0"/>
        <w:contextualSpacing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3A6B49" w:rsidRPr="0088747D" w:rsidRDefault="003A6B49" w:rsidP="0088747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3A6B49" w:rsidRPr="00F90D24" w:rsidRDefault="00F90D24" w:rsidP="0088747D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F90D24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Шкала оцінювання</w:t>
      </w:r>
    </w:p>
    <w:p w:rsidR="00F90D24" w:rsidRPr="00F90D24" w:rsidRDefault="00F90D24" w:rsidP="00F90D24">
      <w:pPr>
        <w:widowControl w:val="0"/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6"/>
        <w:tblW w:w="0" w:type="auto"/>
        <w:tblLook w:val="04A0"/>
      </w:tblPr>
      <w:tblGrid>
        <w:gridCol w:w="4361"/>
        <w:gridCol w:w="5103"/>
      </w:tblGrid>
      <w:tr w:rsidR="00F90D24" w:rsidTr="00F90D24">
        <w:tc>
          <w:tcPr>
            <w:tcW w:w="4361" w:type="dxa"/>
          </w:tcPr>
          <w:p w:rsidR="00F90D24" w:rsidRPr="00F90D24" w:rsidRDefault="00F90D24" w:rsidP="00F90D24">
            <w:pPr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Бали за результатами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I</w:t>
            </w:r>
            <w:r w:rsidRPr="00F90D24">
              <w:rPr>
                <w:rFonts w:ascii="Times New Roman" w:hAnsi="Times New Roman" w:cs="Times New Roman"/>
                <w:b/>
                <w:sz w:val="28"/>
                <w:szCs w:val="28"/>
                <w:vertAlign w:val="superscript"/>
                <w:lang w:val="uk-UA"/>
              </w:rPr>
              <w:t>го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 туру</w:t>
            </w:r>
          </w:p>
        </w:tc>
        <w:tc>
          <w:tcPr>
            <w:tcW w:w="5103" w:type="dxa"/>
          </w:tcPr>
          <w:p w:rsidR="00F90D24" w:rsidRDefault="00F90D24" w:rsidP="00F90D24">
            <w:pPr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Прохідні бали для участі в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II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 xml:space="preserve"> турі</w:t>
            </w:r>
          </w:p>
          <w:p w:rsidR="00F90D24" w:rsidRPr="00F90D24" w:rsidRDefault="00F90D24" w:rsidP="00F90D24">
            <w:pPr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</w:pPr>
          </w:p>
        </w:tc>
      </w:tr>
      <w:tr w:rsidR="00F90D24" w:rsidTr="00F90D24">
        <w:tc>
          <w:tcPr>
            <w:tcW w:w="4361" w:type="dxa"/>
          </w:tcPr>
          <w:p w:rsidR="00F90D24" w:rsidRDefault="00F90D24" w:rsidP="00F90D24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F90D2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5-100</w:t>
            </w:r>
          </w:p>
          <w:p w:rsidR="00F90D24" w:rsidRPr="00F90D24" w:rsidRDefault="00F90D24" w:rsidP="00F90D24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5103" w:type="dxa"/>
          </w:tcPr>
          <w:p w:rsidR="00F90D24" w:rsidRPr="00F90D24" w:rsidRDefault="00F90D24" w:rsidP="00F90D24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F90D2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допускаються до участі в </w:t>
            </w:r>
            <w:r w:rsidRPr="00F90D2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I</w:t>
            </w:r>
            <w:r w:rsidRPr="00F90D2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турі</w:t>
            </w:r>
          </w:p>
        </w:tc>
      </w:tr>
      <w:tr w:rsidR="00F90D24" w:rsidTr="00F90D24">
        <w:tc>
          <w:tcPr>
            <w:tcW w:w="4361" w:type="dxa"/>
          </w:tcPr>
          <w:p w:rsidR="00F90D24" w:rsidRPr="00F90D24" w:rsidRDefault="00F90D24" w:rsidP="00F90D24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F90D2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-74</w:t>
            </w:r>
          </w:p>
        </w:tc>
        <w:tc>
          <w:tcPr>
            <w:tcW w:w="5103" w:type="dxa"/>
          </w:tcPr>
          <w:p w:rsidR="00F90D24" w:rsidRDefault="00F90D24" w:rsidP="00F90D24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F90D2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не допускаються до участі в </w:t>
            </w:r>
            <w:r w:rsidRPr="00F90D2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I</w:t>
            </w:r>
            <w:r w:rsidRPr="00F90D24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турі</w:t>
            </w:r>
          </w:p>
          <w:p w:rsidR="00F90D24" w:rsidRPr="00F90D24" w:rsidRDefault="00F90D24" w:rsidP="00F90D24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3A6B49" w:rsidRDefault="003A6B49" w:rsidP="003A6B49">
      <w:pPr>
        <w:spacing w:after="0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3A6B49" w:rsidRDefault="003A6B49" w:rsidP="003A6B49">
      <w:pPr>
        <w:spacing w:after="0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3A6B49" w:rsidRDefault="003A6B49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br w:type="page"/>
      </w:r>
    </w:p>
    <w:p w:rsidR="003A6B49" w:rsidRDefault="003A6B49" w:rsidP="003A6B49">
      <w:pPr>
        <w:spacing w:after="0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F90BB0" w:rsidRDefault="003A6B49" w:rsidP="003A6B49">
      <w:pPr>
        <w:spacing w:after="0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3A6B49">
        <w:rPr>
          <w:rFonts w:ascii="Times New Roman" w:hAnsi="Times New Roman" w:cs="Times New Roman"/>
          <w:b/>
          <w:sz w:val="28"/>
          <w:szCs w:val="28"/>
          <w:lang w:val="uk-UA"/>
        </w:rPr>
        <w:t>Завдання</w:t>
      </w:r>
    </w:p>
    <w:p w:rsidR="003A6B49" w:rsidRPr="003A6B49" w:rsidRDefault="003A6B49" w:rsidP="003A6B49">
      <w:pPr>
        <w:spacing w:after="0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F90BB0" w:rsidRDefault="00F90BB0" w:rsidP="00F815F5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. Вкажіть сіль сульфатної кислоти:</w:t>
      </w:r>
    </w:p>
    <w:p w:rsidR="00F90BB0" w:rsidRDefault="00F90BB0" w:rsidP="002D2788">
      <w:pPr>
        <w:spacing w:after="0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) СН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>
        <w:rPr>
          <w:rFonts w:ascii="Times New Roman" w:hAnsi="Times New Roman" w:cs="Times New Roman"/>
          <w:sz w:val="28"/>
          <w:szCs w:val="28"/>
          <w:lang w:val="uk-UA"/>
        </w:rPr>
        <w:t>СОО</w:t>
      </w:r>
      <w:r>
        <w:rPr>
          <w:rFonts w:ascii="Times New Roman" w:hAnsi="Times New Roman" w:cs="Times New Roman"/>
          <w:sz w:val="28"/>
          <w:szCs w:val="28"/>
          <w:lang w:val="en-US"/>
        </w:rPr>
        <w:t>Na</w:t>
      </w:r>
      <w:r>
        <w:rPr>
          <w:rFonts w:ascii="Times New Roman" w:hAnsi="Times New Roman" w:cs="Times New Roman"/>
          <w:sz w:val="28"/>
          <w:szCs w:val="28"/>
          <w:lang w:val="uk-UA"/>
        </w:rPr>
        <w:t>; 2) Н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SO</w:t>
      </w:r>
      <w:r w:rsidRPr="001E40F3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4</w:t>
      </w:r>
      <w:r w:rsidRPr="001E40F3">
        <w:rPr>
          <w:rFonts w:ascii="Times New Roman" w:hAnsi="Times New Roman" w:cs="Times New Roman"/>
          <w:sz w:val="28"/>
          <w:szCs w:val="28"/>
          <w:lang w:val="uk-UA"/>
        </w:rPr>
        <w:t xml:space="preserve">; 3) </w:t>
      </w:r>
      <w:r>
        <w:rPr>
          <w:rFonts w:ascii="Times New Roman" w:hAnsi="Times New Roman" w:cs="Times New Roman"/>
          <w:sz w:val="28"/>
          <w:szCs w:val="28"/>
          <w:lang w:val="en-US"/>
        </w:rPr>
        <w:t>MgCl</w:t>
      </w:r>
      <w:r w:rsidRPr="001E40F3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 w:cs="Times New Roman"/>
          <w:sz w:val="28"/>
          <w:szCs w:val="28"/>
          <w:lang w:val="uk-UA"/>
        </w:rPr>
        <w:t>; 4)</w:t>
      </w:r>
      <w:r w:rsidRPr="00F90BB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К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SO</w:t>
      </w:r>
      <w:r w:rsidRPr="001E40F3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4</w:t>
      </w:r>
      <w:r w:rsidRPr="001E40F3">
        <w:rPr>
          <w:rFonts w:ascii="Times New Roman" w:hAnsi="Times New Roman" w:cs="Times New Roman"/>
          <w:sz w:val="28"/>
          <w:szCs w:val="28"/>
          <w:lang w:val="uk-UA"/>
        </w:rPr>
        <w:t>;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5)</w:t>
      </w:r>
      <w:r w:rsidRPr="001E40F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Na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>
        <w:rPr>
          <w:rFonts w:ascii="Times New Roman" w:hAnsi="Times New Roman" w:cs="Times New Roman"/>
          <w:sz w:val="28"/>
          <w:szCs w:val="28"/>
          <w:lang w:val="uk-UA"/>
        </w:rPr>
        <w:t>РО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4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F90BB0" w:rsidRDefault="00F90BB0" w:rsidP="00F815F5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F90BB0" w:rsidRDefault="00F90BB0" w:rsidP="00F815F5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2. </w:t>
      </w:r>
      <w:r w:rsidR="001E40F3">
        <w:rPr>
          <w:rFonts w:ascii="Times New Roman" w:hAnsi="Times New Roman" w:cs="Times New Roman"/>
          <w:sz w:val="28"/>
          <w:szCs w:val="28"/>
          <w:lang w:val="uk-UA"/>
        </w:rPr>
        <w:t>Вкажіть 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який ряд хімічних формул не ввійшли формули кислот:</w:t>
      </w:r>
    </w:p>
    <w:p w:rsidR="00F90BB0" w:rsidRDefault="00F90BB0" w:rsidP="002D2788">
      <w:pPr>
        <w:spacing w:after="0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) СО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 w:cs="Times New Roman"/>
          <w:sz w:val="28"/>
          <w:szCs w:val="28"/>
          <w:lang w:val="uk-UA"/>
        </w:rPr>
        <w:t>, СН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4</w:t>
      </w:r>
      <w:r>
        <w:rPr>
          <w:rFonts w:ascii="Times New Roman" w:hAnsi="Times New Roman" w:cs="Times New Roman"/>
          <w:sz w:val="28"/>
          <w:szCs w:val="28"/>
          <w:lang w:val="uk-UA"/>
        </w:rPr>
        <w:t>, С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 w:cs="Times New Roman"/>
          <w:sz w:val="28"/>
          <w:szCs w:val="28"/>
          <w:lang w:val="uk-UA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5</w:t>
      </w:r>
      <w:r>
        <w:rPr>
          <w:rFonts w:ascii="Times New Roman" w:hAnsi="Times New Roman" w:cs="Times New Roman"/>
          <w:sz w:val="28"/>
          <w:szCs w:val="28"/>
          <w:lang w:val="uk-UA"/>
        </w:rPr>
        <w:t>ОН, Н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>
        <w:rPr>
          <w:rFonts w:ascii="Times New Roman" w:hAnsi="Times New Roman" w:cs="Times New Roman"/>
          <w:sz w:val="28"/>
          <w:szCs w:val="28"/>
          <w:lang w:val="uk-UA"/>
        </w:rPr>
        <w:t>РО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4</w:t>
      </w:r>
      <w:r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F90BB0" w:rsidRPr="002D2788" w:rsidRDefault="001E40F3" w:rsidP="002D2788">
      <w:pPr>
        <w:spacing w:after="0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) НС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F90BB0">
        <w:rPr>
          <w:rFonts w:ascii="Times New Roman" w:hAnsi="Times New Roman" w:cs="Times New Roman"/>
          <w:sz w:val="28"/>
          <w:szCs w:val="28"/>
          <w:lang w:val="uk-UA"/>
        </w:rPr>
        <w:t>, С</w:t>
      </w:r>
      <w:r w:rsidR="00F90BB0">
        <w:rPr>
          <w:rFonts w:ascii="Times New Roman" w:hAnsi="Times New Roman" w:cs="Times New Roman"/>
          <w:sz w:val="28"/>
          <w:szCs w:val="28"/>
          <w:lang w:val="en-US"/>
        </w:rPr>
        <w:t>uO</w:t>
      </w:r>
      <w:r w:rsidR="00F90BB0" w:rsidRPr="002D2788">
        <w:rPr>
          <w:rFonts w:ascii="Times New Roman" w:hAnsi="Times New Roman" w:cs="Times New Roman"/>
          <w:sz w:val="28"/>
          <w:szCs w:val="28"/>
        </w:rPr>
        <w:t xml:space="preserve">, </w:t>
      </w:r>
      <w:r w:rsidR="00F90BB0">
        <w:rPr>
          <w:rFonts w:ascii="Times New Roman" w:hAnsi="Times New Roman" w:cs="Times New Roman"/>
          <w:sz w:val="28"/>
          <w:szCs w:val="28"/>
          <w:lang w:val="en-US"/>
        </w:rPr>
        <w:t>Na</w:t>
      </w:r>
      <w:r w:rsidR="00F90BB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 w:rsidR="00F90BB0">
        <w:rPr>
          <w:rFonts w:ascii="Times New Roman" w:hAnsi="Times New Roman" w:cs="Times New Roman"/>
          <w:sz w:val="28"/>
          <w:szCs w:val="28"/>
          <w:lang w:val="uk-UA"/>
        </w:rPr>
        <w:t>РО</w:t>
      </w:r>
      <w:r w:rsidR="00F90BB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4</w:t>
      </w:r>
      <w:r w:rsidR="00F90BB0" w:rsidRPr="002D2788">
        <w:rPr>
          <w:rFonts w:ascii="Times New Roman" w:hAnsi="Times New Roman" w:cs="Times New Roman"/>
          <w:sz w:val="28"/>
          <w:szCs w:val="28"/>
        </w:rPr>
        <w:t>,</w:t>
      </w:r>
      <w:r w:rsidR="00F90BB0" w:rsidRPr="00F90BB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90BB0">
        <w:rPr>
          <w:rFonts w:ascii="Times New Roman" w:hAnsi="Times New Roman" w:cs="Times New Roman"/>
          <w:sz w:val="28"/>
          <w:szCs w:val="28"/>
          <w:lang w:val="uk-UA"/>
        </w:rPr>
        <w:t>СН</w:t>
      </w:r>
      <w:r w:rsidR="00F90BB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 w:rsidR="00F90BB0">
        <w:rPr>
          <w:rFonts w:ascii="Times New Roman" w:hAnsi="Times New Roman" w:cs="Times New Roman"/>
          <w:sz w:val="28"/>
          <w:szCs w:val="28"/>
          <w:lang w:val="uk-UA"/>
        </w:rPr>
        <w:t>СОО</w:t>
      </w:r>
      <w:r w:rsidR="00F90BB0">
        <w:rPr>
          <w:rFonts w:ascii="Times New Roman" w:hAnsi="Times New Roman" w:cs="Times New Roman"/>
          <w:sz w:val="28"/>
          <w:szCs w:val="28"/>
          <w:lang w:val="en-US"/>
        </w:rPr>
        <w:t>Na</w:t>
      </w:r>
      <w:r w:rsidR="00F90BB0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F90BB0" w:rsidRPr="002D2788" w:rsidRDefault="00F90BB0" w:rsidP="002D2788">
      <w:pPr>
        <w:spacing w:after="0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D2788">
        <w:rPr>
          <w:rFonts w:ascii="Times New Roman" w:hAnsi="Times New Roman" w:cs="Times New Roman"/>
          <w:sz w:val="28"/>
          <w:szCs w:val="28"/>
        </w:rPr>
        <w:t xml:space="preserve">3) </w:t>
      </w:r>
      <w:r>
        <w:rPr>
          <w:rFonts w:ascii="Times New Roman" w:hAnsi="Times New Roman" w:cs="Times New Roman"/>
          <w:sz w:val="28"/>
          <w:szCs w:val="28"/>
          <w:lang w:val="uk-UA"/>
        </w:rPr>
        <w:t>СН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>
        <w:rPr>
          <w:rFonts w:ascii="Times New Roman" w:hAnsi="Times New Roman" w:cs="Times New Roman"/>
          <w:sz w:val="28"/>
          <w:szCs w:val="28"/>
          <w:lang w:val="uk-UA"/>
        </w:rPr>
        <w:t>СОО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2D2788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CuCl</w:t>
      </w:r>
      <w:r w:rsidRPr="002D278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2D2788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uk-UA"/>
        </w:rPr>
        <w:t>С</w:t>
      </w:r>
      <w:r>
        <w:rPr>
          <w:rFonts w:ascii="Times New Roman" w:hAnsi="Times New Roman" w:cs="Times New Roman"/>
          <w:sz w:val="28"/>
          <w:szCs w:val="28"/>
          <w:lang w:val="en-US"/>
        </w:rPr>
        <w:t>aO</w:t>
      </w:r>
      <w:r w:rsidRPr="002D2788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NaOH</w:t>
      </w:r>
      <w:r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F90BB0" w:rsidRPr="002D2788" w:rsidRDefault="00F90BB0" w:rsidP="002D2788">
      <w:pPr>
        <w:spacing w:after="0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D2788">
        <w:rPr>
          <w:rFonts w:ascii="Times New Roman" w:hAnsi="Times New Roman" w:cs="Times New Roman"/>
          <w:sz w:val="28"/>
          <w:szCs w:val="28"/>
        </w:rPr>
        <w:t xml:space="preserve">4) </w:t>
      </w:r>
      <w:r>
        <w:rPr>
          <w:rFonts w:ascii="Times New Roman" w:hAnsi="Times New Roman" w:cs="Times New Roman"/>
          <w:sz w:val="28"/>
          <w:szCs w:val="28"/>
          <w:lang w:val="en-US"/>
        </w:rPr>
        <w:t>FeCl</w:t>
      </w:r>
      <w:r w:rsidRPr="002D2788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2D2788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Na</w:t>
      </w:r>
      <w:r w:rsidRPr="002D278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2D2788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uk-UA"/>
        </w:rPr>
        <w:t>С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 w:rsidR="00CF35A9">
        <w:rPr>
          <w:rFonts w:ascii="Times New Roman" w:hAnsi="Times New Roman" w:cs="Times New Roman"/>
          <w:sz w:val="28"/>
          <w:szCs w:val="28"/>
          <w:lang w:val="en-US"/>
        </w:rPr>
        <w:t>SO</w:t>
      </w:r>
      <w:r w:rsidR="00CF35A9" w:rsidRPr="002D2788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2D2788">
        <w:rPr>
          <w:rFonts w:ascii="Times New Roman" w:hAnsi="Times New Roman" w:cs="Times New Roman"/>
          <w:sz w:val="28"/>
          <w:szCs w:val="28"/>
        </w:rPr>
        <w:t>,</w:t>
      </w:r>
      <w:r w:rsidR="00CF35A9" w:rsidRPr="002D2788">
        <w:rPr>
          <w:rFonts w:ascii="Times New Roman" w:hAnsi="Times New Roman" w:cs="Times New Roman"/>
          <w:sz w:val="28"/>
          <w:szCs w:val="28"/>
        </w:rPr>
        <w:t xml:space="preserve"> </w:t>
      </w:r>
      <w:r w:rsidR="00CF35A9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CF35A9" w:rsidRPr="002D278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CF35A9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CF35A9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CF35A9" w:rsidRPr="001E40F3" w:rsidRDefault="00CF35A9" w:rsidP="002D2788">
      <w:pPr>
        <w:spacing w:after="0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D2788">
        <w:rPr>
          <w:rFonts w:ascii="Times New Roman" w:hAnsi="Times New Roman" w:cs="Times New Roman"/>
          <w:sz w:val="28"/>
          <w:szCs w:val="28"/>
        </w:rPr>
        <w:t xml:space="preserve">5) </w:t>
      </w:r>
      <w:r>
        <w:rPr>
          <w:rFonts w:ascii="Times New Roman" w:hAnsi="Times New Roman" w:cs="Times New Roman"/>
          <w:sz w:val="28"/>
          <w:szCs w:val="28"/>
          <w:lang w:val="en-US"/>
        </w:rPr>
        <w:t>NaCl</w:t>
      </w:r>
      <w:r w:rsidRPr="002D2788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uk-UA"/>
        </w:rPr>
        <w:t>С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2D2788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OH</w:t>
      </w:r>
      <w:r w:rsidRPr="002D2788">
        <w:rPr>
          <w:rFonts w:ascii="Times New Roman" w:hAnsi="Times New Roman" w:cs="Times New Roman"/>
          <w:sz w:val="28"/>
          <w:szCs w:val="28"/>
        </w:rPr>
        <w:t>)</w:t>
      </w:r>
      <w:r w:rsidRPr="002D278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2D2788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Na</w:t>
      </w:r>
      <w:r w:rsidRPr="002D278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ZnO</w:t>
      </w:r>
      <w:r w:rsidRPr="002D278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2D2788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uk-UA"/>
        </w:rPr>
        <w:t>НСОО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1E40F3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CF35A9" w:rsidRDefault="00CF35A9" w:rsidP="00F90BB0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CF35A9" w:rsidRDefault="00CF35A9" w:rsidP="00F90BB0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 xml:space="preserve">3. </w:t>
      </w:r>
      <w:r>
        <w:rPr>
          <w:rFonts w:ascii="Times New Roman" w:hAnsi="Times New Roman" w:cs="Times New Roman"/>
          <w:sz w:val="28"/>
          <w:szCs w:val="28"/>
          <w:lang w:val="uk-UA"/>
        </w:rPr>
        <w:t>Вкажіть оксид</w:t>
      </w:r>
      <w:r w:rsidR="001E40F3">
        <w:rPr>
          <w:rFonts w:ascii="Times New Roman" w:hAnsi="Times New Roman" w:cs="Times New Roman"/>
          <w:sz w:val="28"/>
          <w:szCs w:val="28"/>
          <w:lang w:val="uk-UA"/>
        </w:rPr>
        <w:t>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у якому валентність елемента найвища:</w:t>
      </w:r>
    </w:p>
    <w:p w:rsidR="00CF35A9" w:rsidRDefault="00CF35A9" w:rsidP="002D2788">
      <w:pPr>
        <w:spacing w:after="0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1) СаО; </w:t>
      </w:r>
      <w:r w:rsidR="002D278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2) М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 w:cs="Times New Roman"/>
          <w:sz w:val="28"/>
          <w:szCs w:val="28"/>
          <w:lang w:val="uk-UA"/>
        </w:rPr>
        <w:t>О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7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="002D278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3)</w:t>
      </w:r>
      <w:r w:rsidRPr="00CF35A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М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  <w:lang w:val="uk-UA"/>
        </w:rPr>
        <w:t>О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="002D278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4)</w:t>
      </w:r>
      <w:r w:rsidRPr="00CF35A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Fe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 w:cs="Times New Roman"/>
          <w:sz w:val="28"/>
          <w:szCs w:val="28"/>
          <w:lang w:val="uk-UA"/>
        </w:rPr>
        <w:t>О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="002D278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5) </w:t>
      </w:r>
      <w:r>
        <w:rPr>
          <w:rFonts w:ascii="Times New Roman" w:hAnsi="Times New Roman" w:cs="Times New Roman"/>
          <w:sz w:val="28"/>
          <w:szCs w:val="28"/>
          <w:lang w:val="en-US"/>
        </w:rPr>
        <w:t>Mg</w:t>
      </w:r>
      <w:r>
        <w:rPr>
          <w:rFonts w:ascii="Times New Roman" w:hAnsi="Times New Roman" w:cs="Times New Roman"/>
          <w:sz w:val="28"/>
          <w:szCs w:val="28"/>
          <w:lang w:val="uk-UA"/>
        </w:rPr>
        <w:t>О.</w:t>
      </w:r>
    </w:p>
    <w:p w:rsidR="00CF35A9" w:rsidRDefault="00CF35A9" w:rsidP="00F90BB0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CF35A9" w:rsidRDefault="00CF35A9" w:rsidP="00F90BB0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4. У наведеному переліку речовин: СН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>
        <w:rPr>
          <w:rFonts w:ascii="Times New Roman" w:hAnsi="Times New Roman" w:cs="Times New Roman"/>
          <w:sz w:val="28"/>
          <w:szCs w:val="28"/>
          <w:lang w:val="uk-UA"/>
        </w:rPr>
        <w:t>СООН, СН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4</w:t>
      </w:r>
      <w:r w:rsidR="000E501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0E5010">
        <w:rPr>
          <w:rFonts w:ascii="Times New Roman" w:hAnsi="Times New Roman" w:cs="Times New Roman"/>
          <w:sz w:val="28"/>
          <w:szCs w:val="28"/>
          <w:lang w:val="en-US"/>
        </w:rPr>
        <w:t>Na</w:t>
      </w:r>
      <w:r w:rsidR="000E501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="000E5010">
        <w:rPr>
          <w:rFonts w:ascii="Times New Roman" w:hAnsi="Times New Roman" w:cs="Times New Roman"/>
          <w:sz w:val="28"/>
          <w:szCs w:val="28"/>
          <w:lang w:val="uk-UA"/>
        </w:rPr>
        <w:t>СО</w:t>
      </w:r>
      <w:r w:rsidR="000E501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 w:rsidR="000E5010">
        <w:rPr>
          <w:rFonts w:ascii="Times New Roman" w:hAnsi="Times New Roman" w:cs="Times New Roman"/>
          <w:sz w:val="28"/>
          <w:szCs w:val="28"/>
          <w:lang w:val="uk-UA"/>
        </w:rPr>
        <w:t>, О</w:t>
      </w:r>
      <w:r w:rsidR="000E501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="000E501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0E5010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0E5010">
        <w:rPr>
          <w:rFonts w:ascii="Times New Roman" w:hAnsi="Times New Roman" w:cs="Times New Roman"/>
          <w:sz w:val="28"/>
          <w:szCs w:val="28"/>
          <w:lang w:val="uk-UA"/>
        </w:rPr>
        <w:t>, КОН, С</w:t>
      </w:r>
      <w:r w:rsidR="001E40F3"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0E501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="000E5010">
        <w:rPr>
          <w:rFonts w:ascii="Times New Roman" w:hAnsi="Times New Roman" w:cs="Times New Roman"/>
          <w:sz w:val="28"/>
          <w:szCs w:val="28"/>
          <w:lang w:val="uk-UA"/>
        </w:rPr>
        <w:t xml:space="preserve"> переважають формули:</w:t>
      </w:r>
    </w:p>
    <w:p w:rsidR="000E5010" w:rsidRDefault="000E5010" w:rsidP="002D2788">
      <w:pPr>
        <w:spacing w:after="0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) кислот; 2) складних речовин; 3) неорганічних речовин; 4) простих речовин; 5) органічних речовин.</w:t>
      </w:r>
    </w:p>
    <w:p w:rsidR="00BF7287" w:rsidRDefault="00BF7287" w:rsidP="00F90BB0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F7287" w:rsidRDefault="00BF7287" w:rsidP="00F90BB0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5. Вкажіть формулу карбонової кислоти:</w:t>
      </w:r>
    </w:p>
    <w:p w:rsidR="00BF7287" w:rsidRDefault="00BF7287" w:rsidP="002D2788">
      <w:pPr>
        <w:spacing w:after="0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) СН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>
        <w:rPr>
          <w:rFonts w:ascii="Times New Roman" w:hAnsi="Times New Roman" w:cs="Times New Roman"/>
          <w:sz w:val="28"/>
          <w:szCs w:val="28"/>
          <w:lang w:val="uk-UA"/>
        </w:rPr>
        <w:t>СН</w:t>
      </w:r>
      <w:r w:rsidR="001E40F3">
        <w:rPr>
          <w:rFonts w:ascii="Times New Roman" w:hAnsi="Times New Roman" w:cs="Times New Roman"/>
          <w:sz w:val="28"/>
          <w:szCs w:val="28"/>
          <w:lang w:val="uk-UA"/>
        </w:rPr>
        <w:t>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="002D278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2) С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 w:cs="Times New Roman"/>
          <w:sz w:val="28"/>
          <w:szCs w:val="28"/>
          <w:lang w:val="uk-UA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5</w:t>
      </w:r>
      <w:r>
        <w:rPr>
          <w:rFonts w:ascii="Times New Roman" w:hAnsi="Times New Roman" w:cs="Times New Roman"/>
          <w:sz w:val="28"/>
          <w:szCs w:val="28"/>
          <w:lang w:val="uk-UA"/>
        </w:rPr>
        <w:t>ОН;</w:t>
      </w:r>
      <w:r w:rsidR="002D278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3) СН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СООН; </w:t>
      </w:r>
      <w:r w:rsidR="002D278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4)</w:t>
      </w:r>
      <w:r w:rsidRPr="00BF728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>
        <w:rPr>
          <w:rFonts w:ascii="Times New Roman" w:hAnsi="Times New Roman" w:cs="Times New Roman"/>
          <w:sz w:val="28"/>
          <w:szCs w:val="28"/>
          <w:lang w:val="uk-UA"/>
        </w:rPr>
        <w:t>С-О-СН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="002D278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5)</w:t>
      </w:r>
      <w:r w:rsidRPr="00BF728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СН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4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F7287" w:rsidRDefault="00BF7287" w:rsidP="00F90BB0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4E6C59" w:rsidRDefault="009B5687" w:rsidP="00F90BB0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6. Вкажіть порядковий номер хімічного елемента, атом якого має на зовнішньому електронному шарі 4 електрони:</w:t>
      </w:r>
    </w:p>
    <w:p w:rsidR="009B5687" w:rsidRDefault="009B5687" w:rsidP="002D2788">
      <w:pPr>
        <w:spacing w:after="0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) Ті;</w: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  <w:t>2)</w:t>
      </w:r>
      <w:r w:rsidRPr="00F7229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  <w:lang w:val="uk-UA"/>
        </w:rPr>
        <w:t>;</w: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  <w:t>3) С;</w: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  <w:t>4) Р;</w: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  <w:t>5) О.</w:t>
      </w:r>
    </w:p>
    <w:p w:rsidR="009B5687" w:rsidRDefault="009B5687" w:rsidP="00F90BB0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B5687" w:rsidRDefault="00A74994" w:rsidP="00F90BB0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7. </w:t>
      </w:r>
      <w:r w:rsidR="00007427">
        <w:rPr>
          <w:rFonts w:ascii="Times New Roman" w:hAnsi="Times New Roman" w:cs="Times New Roman"/>
          <w:sz w:val="28"/>
          <w:szCs w:val="28"/>
          <w:lang w:val="uk-UA"/>
        </w:rPr>
        <w:t>Вкажіть, в</w:t>
      </w:r>
      <w:r>
        <w:rPr>
          <w:rFonts w:ascii="Times New Roman" w:hAnsi="Times New Roman" w:cs="Times New Roman"/>
          <w:sz w:val="28"/>
          <w:szCs w:val="28"/>
          <w:lang w:val="uk-UA"/>
        </w:rPr>
        <w:t>заємодії яких речовин відповідає йонне рівняння: Н</w:t>
      </w:r>
      <w:r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+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+ ОН</w:t>
      </w:r>
      <w:r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-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A74994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2D2788">
        <w:rPr>
          <w:rFonts w:ascii="Times New Roman" w:hAnsi="Times New Roman" w:cs="Times New Roman"/>
          <w:sz w:val="28"/>
          <w:szCs w:val="28"/>
          <w:lang w:val="uk-UA"/>
        </w:rPr>
        <w:t>?</w:t>
      </w:r>
    </w:p>
    <w:p w:rsidR="002D2788" w:rsidRDefault="002D2788" w:rsidP="00F90BB0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>1) КОН та Н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  <w:lang w:val="uk-UA"/>
        </w:rPr>
        <w:t>О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  <w:t xml:space="preserve">2)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  <w:lang w:val="uk-UA"/>
        </w:rPr>
        <w:t>аОН та Н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</w:p>
    <w:p w:rsidR="002D2788" w:rsidRDefault="002D2788" w:rsidP="002D2788">
      <w:pPr>
        <w:spacing w:after="0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3)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  <w:lang w:val="uk-UA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4</w:t>
      </w:r>
      <w:r>
        <w:rPr>
          <w:rFonts w:ascii="Times New Roman" w:hAnsi="Times New Roman" w:cs="Times New Roman"/>
          <w:sz w:val="28"/>
          <w:szCs w:val="28"/>
          <w:lang w:val="uk-UA"/>
        </w:rPr>
        <w:t>ОН та НС</w:t>
      </w:r>
      <w:r w:rsidR="001E40F3">
        <w:rPr>
          <w:rFonts w:ascii="Times New Roman" w:hAnsi="Times New Roman" w:cs="Times New Roman"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  <w:t>4)</w:t>
      </w:r>
      <w:r w:rsidRPr="002D278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  <w:lang w:val="uk-UA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4</w:t>
      </w:r>
      <w:r>
        <w:rPr>
          <w:rFonts w:ascii="Times New Roman" w:hAnsi="Times New Roman" w:cs="Times New Roman"/>
          <w:sz w:val="28"/>
          <w:szCs w:val="28"/>
          <w:lang w:val="uk-UA"/>
        </w:rPr>
        <w:t>ОН та Н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 w:cs="Times New Roman"/>
          <w:sz w:val="28"/>
          <w:szCs w:val="28"/>
          <w:lang w:val="uk-UA"/>
        </w:rPr>
        <w:t>СО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</w:p>
    <w:p w:rsidR="002D2788" w:rsidRDefault="002D2788" w:rsidP="002D2788">
      <w:pPr>
        <w:spacing w:after="0"/>
        <w:ind w:left="2124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5)</w:t>
      </w:r>
      <w:r w:rsidRPr="002D278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СН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СООН та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  <w:lang w:val="uk-UA"/>
        </w:rPr>
        <w:t>аОН.</w:t>
      </w:r>
    </w:p>
    <w:p w:rsidR="002D2788" w:rsidRDefault="002D2788" w:rsidP="002D2788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D2788" w:rsidRDefault="002D2788" w:rsidP="002D2788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8. До лугів належать:</w:t>
      </w:r>
    </w:p>
    <w:p w:rsidR="007F150C" w:rsidRDefault="007F150C" w:rsidP="007F150C">
      <w:pPr>
        <w:spacing w:after="0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) Ве(ОН)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 w:cs="Times New Roman"/>
          <w:sz w:val="28"/>
          <w:szCs w:val="28"/>
          <w:lang w:val="uk-UA"/>
        </w:rPr>
        <w:t>;    2)</w:t>
      </w:r>
      <w:r w:rsidRPr="007F150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g</w:t>
      </w:r>
      <w:r>
        <w:rPr>
          <w:rFonts w:ascii="Times New Roman" w:hAnsi="Times New Roman" w:cs="Times New Roman"/>
          <w:sz w:val="28"/>
          <w:szCs w:val="28"/>
          <w:lang w:val="uk-UA"/>
        </w:rPr>
        <w:t>(ОН)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 w:cs="Times New Roman"/>
          <w:sz w:val="28"/>
          <w:szCs w:val="28"/>
          <w:lang w:val="uk-UA"/>
        </w:rPr>
        <w:t>;    3)</w:t>
      </w:r>
      <w:r w:rsidRPr="007F150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Zn</w:t>
      </w:r>
      <w:r>
        <w:rPr>
          <w:rFonts w:ascii="Times New Roman" w:hAnsi="Times New Roman" w:cs="Times New Roman"/>
          <w:sz w:val="28"/>
          <w:szCs w:val="28"/>
          <w:lang w:val="uk-UA"/>
        </w:rPr>
        <w:t>(ОН)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 w:cs="Times New Roman"/>
          <w:sz w:val="28"/>
          <w:szCs w:val="28"/>
          <w:lang w:val="uk-UA"/>
        </w:rPr>
        <w:t>;    4)</w:t>
      </w:r>
      <w:r w:rsidRPr="007F150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Ва(ОН)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 w:cs="Times New Roman"/>
          <w:sz w:val="28"/>
          <w:szCs w:val="28"/>
          <w:lang w:val="uk-UA"/>
        </w:rPr>
        <w:t>;    5)</w:t>
      </w:r>
      <w:r w:rsidRPr="007F150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С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  <w:lang w:val="uk-UA"/>
        </w:rPr>
        <w:t>(ОН)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F150C" w:rsidRDefault="007F150C" w:rsidP="007F150C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F150C" w:rsidRDefault="007F150C" w:rsidP="007F150C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9. Для насичених вуглеводнів характерні реакції:</w:t>
      </w:r>
    </w:p>
    <w:p w:rsidR="007F150C" w:rsidRDefault="007F150C" w:rsidP="007F150C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>1) заміщення;</w:t>
      </w:r>
    </w:p>
    <w:p w:rsidR="007F150C" w:rsidRDefault="007F150C" w:rsidP="007F150C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>2) заміщення та приєднання;</w:t>
      </w:r>
    </w:p>
    <w:p w:rsidR="007F150C" w:rsidRDefault="007F150C" w:rsidP="007F150C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>3) заміщення, приєднання та окиснення;</w:t>
      </w:r>
    </w:p>
    <w:p w:rsidR="007F150C" w:rsidRDefault="007F150C" w:rsidP="007F150C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ab/>
        <w:t>4) заміщення, окиснення, розкладу, ізомеризації;</w:t>
      </w:r>
    </w:p>
    <w:p w:rsidR="007F150C" w:rsidRDefault="007F150C" w:rsidP="007F150C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>5) заміщення, окиснення, розкладу, ізомеризації, полімеризації.</w:t>
      </w:r>
    </w:p>
    <w:p w:rsidR="00F86FCF" w:rsidRDefault="00F86FCF" w:rsidP="007F150C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10. Каучук </w:t>
      </w:r>
      <w:r w:rsidR="00365A91">
        <w:rPr>
          <w:rFonts w:ascii="Times New Roman" w:hAnsi="Times New Roman" w:cs="Times New Roman"/>
          <w:sz w:val="28"/>
          <w:szCs w:val="28"/>
          <w:lang w:val="uk-UA"/>
        </w:rPr>
        <w:t>одерж</w:t>
      </w:r>
      <w:r>
        <w:rPr>
          <w:rFonts w:ascii="Times New Roman" w:hAnsi="Times New Roman" w:cs="Times New Roman"/>
          <w:sz w:val="28"/>
          <w:szCs w:val="28"/>
          <w:lang w:val="uk-UA"/>
        </w:rPr>
        <w:t>ують за реакцією:</w:t>
      </w:r>
    </w:p>
    <w:p w:rsidR="00F86FCF" w:rsidRDefault="00F86FCF" w:rsidP="007F150C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>1) поліконденсації;</w:t>
      </w:r>
    </w:p>
    <w:p w:rsidR="00F86FCF" w:rsidRDefault="00F86FCF" w:rsidP="00F86FCF">
      <w:pPr>
        <w:spacing w:after="0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) гідрогенізації;</w:t>
      </w:r>
    </w:p>
    <w:p w:rsidR="00F86FCF" w:rsidRDefault="00F86FCF" w:rsidP="00F86FCF">
      <w:pPr>
        <w:spacing w:after="0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3) </w:t>
      </w:r>
      <w:r w:rsidR="007738DB">
        <w:rPr>
          <w:rFonts w:ascii="Times New Roman" w:hAnsi="Times New Roman" w:cs="Times New Roman"/>
          <w:sz w:val="28"/>
          <w:szCs w:val="28"/>
          <w:lang w:val="uk-UA"/>
        </w:rPr>
        <w:t>ізомеризації;</w:t>
      </w:r>
    </w:p>
    <w:p w:rsidR="007738DB" w:rsidRDefault="007738DB" w:rsidP="00F86FCF">
      <w:pPr>
        <w:spacing w:after="0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4) крекінгу;</w:t>
      </w:r>
    </w:p>
    <w:p w:rsidR="007738DB" w:rsidRDefault="007738DB" w:rsidP="00F86FCF">
      <w:pPr>
        <w:spacing w:after="0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5) полімеризації.</w:t>
      </w:r>
    </w:p>
    <w:p w:rsidR="007738DB" w:rsidRDefault="007738DB" w:rsidP="007738DB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738DB" w:rsidRDefault="007738DB" w:rsidP="007738DB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1. Розрахуйте коефіцієнти окисно-відновної реакції. Вкажіть окисник і відновник.</w:t>
      </w:r>
    </w:p>
    <w:p w:rsidR="007738DB" w:rsidRDefault="007738DB" w:rsidP="007738DB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  <w:t>У відповіді дайте загальну суму коефіцієнтів реакції:</w:t>
      </w:r>
    </w:p>
    <w:p w:rsidR="007738DB" w:rsidRPr="007738DB" w:rsidRDefault="007738DB" w:rsidP="007738DB">
      <w:pPr>
        <w:spacing w:after="0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SO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 w:cs="Times New Roman"/>
          <w:sz w:val="28"/>
          <w:szCs w:val="28"/>
          <w:lang w:val="en-US"/>
        </w:rPr>
        <w:t>FeSO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+ К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 w:cs="Times New Roman"/>
          <w:sz w:val="28"/>
          <w:szCs w:val="28"/>
          <w:lang w:val="uk-UA"/>
        </w:rPr>
        <w:t>С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 w:cs="Times New Roman"/>
          <w:sz w:val="28"/>
          <w:szCs w:val="28"/>
          <w:lang w:val="uk-UA"/>
        </w:rPr>
        <w:t>О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7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→ </w:t>
      </w:r>
      <w:r>
        <w:rPr>
          <w:rFonts w:ascii="Times New Roman" w:hAnsi="Times New Roman" w:cs="Times New Roman"/>
          <w:sz w:val="28"/>
          <w:szCs w:val="28"/>
          <w:lang w:val="en-US"/>
        </w:rPr>
        <w:t>Fe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 w:cs="Times New Roman"/>
          <w:sz w:val="28"/>
          <w:szCs w:val="28"/>
          <w:lang w:val="uk-UA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SO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8"/>
          <w:szCs w:val="28"/>
          <w:lang w:val="uk-UA"/>
        </w:rPr>
        <w:t>)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+ С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 w:cs="Times New Roman"/>
          <w:sz w:val="28"/>
          <w:szCs w:val="28"/>
          <w:lang w:val="uk-UA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SO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8"/>
          <w:szCs w:val="28"/>
          <w:lang w:val="uk-UA"/>
        </w:rPr>
        <w:t>)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+ К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SO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O</w:t>
      </w:r>
    </w:p>
    <w:p w:rsidR="007738DB" w:rsidRDefault="007738DB" w:rsidP="007738DB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F150C" w:rsidRDefault="007738DB" w:rsidP="007738DB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) 30;</w: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  <w:t>2) 28;</w: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  <w:t>3) 26;</w: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  <w:t>4) 25,5;</w: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  <w:t>5) 24.</w:t>
      </w:r>
    </w:p>
    <w:p w:rsidR="007738DB" w:rsidRDefault="007738DB" w:rsidP="007738DB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1854BA" w:rsidRPr="001854BA" w:rsidRDefault="001854BA" w:rsidP="001854BA">
      <w:pPr>
        <w:jc w:val="both"/>
        <w:rPr>
          <w:rFonts w:ascii="Times New Roman" w:hAnsi="Times New Roman"/>
          <w:sz w:val="28"/>
          <w:szCs w:val="28"/>
          <w:lang w:val="uk-UA"/>
        </w:rPr>
      </w:pPr>
      <w:r w:rsidRPr="001854BA">
        <w:rPr>
          <w:rFonts w:ascii="Times New Roman" w:hAnsi="Times New Roman"/>
          <w:sz w:val="28"/>
          <w:szCs w:val="28"/>
          <w:lang w:val="uk-UA"/>
        </w:rPr>
        <w:t>12. Розрахуйте коефіцієнти окисно-відновної реакції. Вкажіть окисник і відновник. У відповіді вкажіть загальну суму коефіцієнтів реакції.</w:t>
      </w:r>
    </w:p>
    <w:p w:rsidR="001854BA" w:rsidRDefault="001854BA" w:rsidP="001854BA">
      <w:pPr>
        <w:jc w:val="both"/>
      </w:pPr>
      <w:r>
        <w:object w:dxaOrig="6800" w:dyaOrig="9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9.75pt;height:47.25pt" o:ole="">
            <v:imagedata r:id="rId4" o:title=""/>
          </v:shape>
          <o:OLEObject Type="Embed" ProgID="ChemDraw.Document.5.0" ShapeID="_x0000_i1025" DrawAspect="Content" ObjectID="_1676885587" r:id="rId5"/>
        </w:object>
      </w:r>
    </w:p>
    <w:p w:rsidR="001854BA" w:rsidRPr="00AF19E3" w:rsidRDefault="000339F8" w:rsidP="001854BA">
      <w:pPr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Times New Roman"/>
          <w:sz w:val="28"/>
          <w:szCs w:val="28"/>
          <w:lang w:val="uk-UA"/>
        </w:rPr>
        <w:t>)</w:t>
      </w:r>
      <w:r w:rsidR="001854BA" w:rsidRPr="004E59B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30</w:t>
      </w:r>
      <w:r>
        <w:rPr>
          <w:rFonts w:ascii="Times New Roman" w:hAnsi="Times New Roman"/>
          <w:sz w:val="28"/>
          <w:szCs w:val="28"/>
          <w:lang w:val="uk-UA"/>
        </w:rPr>
        <w:t>;</w:t>
      </w:r>
      <w:r w:rsidR="001854BA">
        <w:rPr>
          <w:rFonts w:ascii="Times New Roman" w:hAnsi="Times New Roman"/>
          <w:sz w:val="28"/>
          <w:szCs w:val="28"/>
        </w:rPr>
        <w:t xml:space="preserve">  </w:t>
      </w:r>
      <w:r w:rsidR="001854BA" w:rsidRPr="001854BA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 2</w:t>
      </w:r>
      <w:r>
        <w:rPr>
          <w:rFonts w:ascii="Times New Roman" w:hAnsi="Times New Roman"/>
          <w:sz w:val="28"/>
          <w:szCs w:val="28"/>
          <w:lang w:val="uk-UA"/>
        </w:rPr>
        <w:t>)</w:t>
      </w:r>
      <w:r>
        <w:rPr>
          <w:rFonts w:ascii="Times New Roman" w:hAnsi="Times New Roman"/>
          <w:sz w:val="28"/>
          <w:szCs w:val="28"/>
        </w:rPr>
        <w:t xml:space="preserve"> 48</w:t>
      </w:r>
      <w:r>
        <w:rPr>
          <w:rFonts w:ascii="Times New Roman" w:hAnsi="Times New Roman"/>
          <w:sz w:val="28"/>
          <w:szCs w:val="28"/>
          <w:lang w:val="uk-UA"/>
        </w:rPr>
        <w:t>;</w:t>
      </w:r>
      <w:r w:rsidR="001854BA">
        <w:rPr>
          <w:rFonts w:ascii="Times New Roman" w:hAnsi="Times New Roman"/>
          <w:sz w:val="28"/>
          <w:szCs w:val="28"/>
        </w:rPr>
        <w:t xml:space="preserve">  </w:t>
      </w:r>
      <w:r w:rsidR="001854BA" w:rsidRPr="001854BA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 3</w:t>
      </w:r>
      <w:r>
        <w:rPr>
          <w:rFonts w:ascii="Times New Roman" w:hAnsi="Times New Roman"/>
          <w:sz w:val="28"/>
          <w:szCs w:val="28"/>
          <w:lang w:val="uk-UA"/>
        </w:rPr>
        <w:t>)</w:t>
      </w:r>
      <w:r>
        <w:rPr>
          <w:rFonts w:ascii="Times New Roman" w:hAnsi="Times New Roman"/>
          <w:sz w:val="28"/>
          <w:szCs w:val="28"/>
        </w:rPr>
        <w:t xml:space="preserve"> 28</w:t>
      </w:r>
      <w:r>
        <w:rPr>
          <w:rFonts w:ascii="Times New Roman" w:hAnsi="Times New Roman"/>
          <w:sz w:val="28"/>
          <w:szCs w:val="28"/>
          <w:lang w:val="uk-UA"/>
        </w:rPr>
        <w:t>;</w:t>
      </w:r>
      <w:r w:rsidR="001854BA">
        <w:rPr>
          <w:rFonts w:ascii="Times New Roman" w:hAnsi="Times New Roman"/>
          <w:sz w:val="28"/>
          <w:szCs w:val="28"/>
        </w:rPr>
        <w:t xml:space="preserve"> </w:t>
      </w:r>
      <w:r w:rsidR="001854BA" w:rsidRPr="001854BA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  4</w:t>
      </w:r>
      <w:r>
        <w:rPr>
          <w:rFonts w:ascii="Times New Roman" w:hAnsi="Times New Roman"/>
          <w:sz w:val="28"/>
          <w:szCs w:val="28"/>
          <w:lang w:val="uk-UA"/>
        </w:rPr>
        <w:t>)</w:t>
      </w:r>
      <w:r>
        <w:rPr>
          <w:rFonts w:ascii="Times New Roman" w:hAnsi="Times New Roman"/>
          <w:sz w:val="28"/>
          <w:szCs w:val="28"/>
        </w:rPr>
        <w:t xml:space="preserve"> 36</w:t>
      </w:r>
      <w:r>
        <w:rPr>
          <w:rFonts w:ascii="Times New Roman" w:hAnsi="Times New Roman"/>
          <w:sz w:val="28"/>
          <w:szCs w:val="28"/>
          <w:lang w:val="uk-UA"/>
        </w:rPr>
        <w:t>;</w:t>
      </w:r>
      <w:r>
        <w:rPr>
          <w:rFonts w:ascii="Times New Roman" w:hAnsi="Times New Roman"/>
          <w:sz w:val="28"/>
          <w:szCs w:val="28"/>
          <w:lang w:val="uk-UA"/>
        </w:rPr>
        <w:tab/>
        <w:t xml:space="preserve">  5)</w:t>
      </w:r>
      <w:r w:rsidR="00AF19E3">
        <w:rPr>
          <w:rFonts w:ascii="Times New Roman" w:hAnsi="Times New Roman"/>
          <w:sz w:val="28"/>
          <w:szCs w:val="28"/>
          <w:lang w:val="uk-UA"/>
        </w:rPr>
        <w:t xml:space="preserve"> 42.</w:t>
      </w:r>
    </w:p>
    <w:p w:rsidR="003E3068" w:rsidRPr="001854BA" w:rsidRDefault="003E3068" w:rsidP="007738DB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3E3068" w:rsidRDefault="003E3068" w:rsidP="007738DB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3. Складіть рівняння реакцій, за допомогою яких можна здійснити наступні перетворення:</w:t>
      </w:r>
    </w:p>
    <w:p w:rsidR="000D5423" w:rsidRDefault="00FE72A2" w:rsidP="007738DB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E72A2">
        <w:rPr>
          <w:sz w:val="24"/>
          <w:szCs w:val="24"/>
        </w:rPr>
        <w:object w:dxaOrig="6728" w:dyaOrig="652">
          <v:shape id="_x0000_i1026" type="#_x0000_t75" style="width:336.75pt;height:32.25pt" o:ole="">
            <v:imagedata r:id="rId6" o:title=""/>
          </v:shape>
          <o:OLEObject Type="Embed" ProgID="ChemDraw.Document.5.0" ShapeID="_x0000_i1026" DrawAspect="Content" ObjectID="_1676885588" r:id="rId7"/>
        </w:object>
      </w:r>
    </w:p>
    <w:p w:rsidR="00FE72A2" w:rsidRDefault="00FE72A2" w:rsidP="007738DB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0D5423" w:rsidRDefault="000D5423" w:rsidP="007738DB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4. Складіть рівняння реакцій, за допомогою яких можна здійснити насту</w:t>
      </w:r>
      <w:r w:rsidR="00306004">
        <w:rPr>
          <w:rFonts w:ascii="Times New Roman" w:hAnsi="Times New Roman" w:cs="Times New Roman"/>
          <w:sz w:val="28"/>
          <w:szCs w:val="28"/>
          <w:lang w:val="uk-UA"/>
        </w:rPr>
        <w:t>пні  перетворення:</w:t>
      </w:r>
    </w:p>
    <w:p w:rsidR="00306004" w:rsidRDefault="00306004" w:rsidP="007738DB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>Cu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→ </w:t>
      </w:r>
      <w:r>
        <w:rPr>
          <w:rFonts w:ascii="Times New Roman" w:hAnsi="Times New Roman" w:cs="Times New Roman"/>
          <w:sz w:val="28"/>
          <w:szCs w:val="28"/>
          <w:lang w:val="en-US"/>
        </w:rPr>
        <w:t>Cu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О → </w:t>
      </w:r>
      <w:r>
        <w:rPr>
          <w:rFonts w:ascii="Times New Roman" w:hAnsi="Times New Roman" w:cs="Times New Roman"/>
          <w:sz w:val="28"/>
          <w:szCs w:val="28"/>
          <w:lang w:val="en-US"/>
        </w:rPr>
        <w:t>Cu</w:t>
      </w:r>
      <w:r>
        <w:rPr>
          <w:rFonts w:ascii="Times New Roman" w:hAnsi="Times New Roman" w:cs="Times New Roman"/>
          <w:sz w:val="28"/>
          <w:szCs w:val="28"/>
          <w:lang w:val="uk-UA"/>
        </w:rPr>
        <w:t>(ОН)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→ </w:t>
      </w:r>
      <w:r>
        <w:rPr>
          <w:rFonts w:ascii="Times New Roman" w:hAnsi="Times New Roman" w:cs="Times New Roman"/>
          <w:sz w:val="28"/>
          <w:szCs w:val="28"/>
          <w:lang w:val="en-US"/>
        </w:rPr>
        <w:t>Cu</w:t>
      </w:r>
      <w:r>
        <w:rPr>
          <w:rFonts w:ascii="Times New Roman" w:hAnsi="Times New Roman" w:cs="Times New Roman"/>
          <w:sz w:val="28"/>
          <w:szCs w:val="28"/>
          <w:lang w:val="uk-UA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  <w:lang w:val="uk-UA"/>
        </w:rPr>
        <w:t>О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>
        <w:rPr>
          <w:rFonts w:ascii="Times New Roman" w:hAnsi="Times New Roman" w:cs="Times New Roman"/>
          <w:sz w:val="28"/>
          <w:szCs w:val="28"/>
          <w:lang w:val="uk-UA"/>
        </w:rPr>
        <w:t>)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→ </w:t>
      </w:r>
      <w:r>
        <w:rPr>
          <w:rFonts w:ascii="Times New Roman" w:hAnsi="Times New Roman" w:cs="Times New Roman"/>
          <w:sz w:val="28"/>
          <w:szCs w:val="28"/>
          <w:lang w:val="en-US"/>
        </w:rPr>
        <w:t>Cu</w:t>
      </w:r>
      <w:r>
        <w:rPr>
          <w:rFonts w:ascii="Times New Roman" w:hAnsi="Times New Roman" w:cs="Times New Roman"/>
          <w:sz w:val="28"/>
          <w:szCs w:val="28"/>
          <w:lang w:val="uk-UA"/>
        </w:rPr>
        <w:t>О</w:t>
      </w:r>
    </w:p>
    <w:p w:rsidR="00306004" w:rsidRDefault="00306004" w:rsidP="007738DB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6004" w:rsidRDefault="00306004" w:rsidP="007738DB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5. Суміш магнію і магній оксиду масою 10 г обробили надлишком хлоридної кислоти. В ході реакції виділився газ об’ємом 4,48 дм</w:t>
      </w:r>
      <w:r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="00FE72A2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uk-UA"/>
        </w:rPr>
        <w:t>у. н.). Розрахуйте масові частки компонентів суміші.</w:t>
      </w:r>
    </w:p>
    <w:p w:rsidR="00306004" w:rsidRDefault="00306004" w:rsidP="007738DB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6004" w:rsidRDefault="00306004" w:rsidP="007738DB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16. Визначте масу мідного купоросу і води для приготування розчину масою </w:t>
      </w:r>
      <w:r w:rsidR="00FE72A2">
        <w:rPr>
          <w:rFonts w:ascii="Times New Roman" w:hAnsi="Times New Roman" w:cs="Times New Roman"/>
          <w:sz w:val="28"/>
          <w:szCs w:val="28"/>
          <w:lang w:val="uk-UA"/>
        </w:rPr>
        <w:t xml:space="preserve">    1 кг, з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асовою часткою купрум(ІІ) сульфата 20</w:t>
      </w:r>
      <w:r w:rsidR="00FE72A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%.</w:t>
      </w:r>
    </w:p>
    <w:p w:rsidR="00B4355B" w:rsidRDefault="00B4355B" w:rsidP="007738DB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4355B" w:rsidRPr="00EF2DAD" w:rsidRDefault="00B4355B" w:rsidP="007738DB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17. </w:t>
      </w:r>
      <w:r w:rsidR="00F7229E">
        <w:rPr>
          <w:rFonts w:ascii="Times New Roman" w:hAnsi="Times New Roman" w:cs="Times New Roman"/>
          <w:sz w:val="28"/>
          <w:szCs w:val="28"/>
          <w:lang w:val="uk-UA"/>
        </w:rPr>
        <w:t>Через розчин масою 50 г з масовою часткою натрій йодиду 15</w:t>
      </w:r>
      <w:r w:rsidR="00FE72A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7229E">
        <w:rPr>
          <w:rFonts w:ascii="Times New Roman" w:hAnsi="Times New Roman" w:cs="Times New Roman"/>
          <w:sz w:val="28"/>
          <w:szCs w:val="28"/>
          <w:lang w:val="uk-UA"/>
        </w:rPr>
        <w:t>% пропустили надлишок хлору. Виділився йод масою 5,6 г. Визначте масову частку виходу продукту реакції.</w:t>
      </w:r>
    </w:p>
    <w:p w:rsidR="00EF2DAD" w:rsidRPr="001854BA" w:rsidRDefault="00EF2DAD" w:rsidP="007738DB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EF2DAD" w:rsidRDefault="00EF2DAD" w:rsidP="007738DB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8. При спалюванні органічної</w:t>
      </w:r>
      <w:r w:rsidR="00DC6642">
        <w:rPr>
          <w:rFonts w:ascii="Times New Roman" w:hAnsi="Times New Roman" w:cs="Times New Roman"/>
          <w:sz w:val="28"/>
          <w:szCs w:val="28"/>
          <w:lang w:val="uk-UA"/>
        </w:rPr>
        <w:t xml:space="preserve"> речовини масою 3 г утворився вуглекислий</w:t>
      </w:r>
      <w:r w:rsidR="00FE72A2">
        <w:rPr>
          <w:rFonts w:ascii="Times New Roman" w:hAnsi="Times New Roman" w:cs="Times New Roman"/>
          <w:sz w:val="28"/>
          <w:szCs w:val="28"/>
          <w:lang w:val="uk-UA"/>
        </w:rPr>
        <w:t xml:space="preserve"> газ</w:t>
      </w:r>
      <w:r w:rsidR="00DC6642">
        <w:rPr>
          <w:rFonts w:ascii="Times New Roman" w:hAnsi="Times New Roman" w:cs="Times New Roman"/>
          <w:sz w:val="28"/>
          <w:szCs w:val="28"/>
          <w:lang w:val="uk-UA"/>
        </w:rPr>
        <w:t xml:space="preserve"> масою 8,8 г і вода масою 5,4 г.</w:t>
      </w:r>
      <w:r w:rsidR="003F527E">
        <w:rPr>
          <w:rFonts w:ascii="Times New Roman" w:hAnsi="Times New Roman" w:cs="Times New Roman"/>
          <w:sz w:val="28"/>
          <w:szCs w:val="28"/>
          <w:lang w:val="uk-UA"/>
        </w:rPr>
        <w:t xml:space="preserve"> Відносна густина парів цієї речовини по водню складає 15. Встановіть молекулярну формулу речовини.</w:t>
      </w:r>
    </w:p>
    <w:p w:rsidR="003F527E" w:rsidRDefault="003F527E" w:rsidP="007738DB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F527E" w:rsidRDefault="003F527E" w:rsidP="007738DB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9. Визначте металевий елемент (Ме), який у сполуках проявляє валентність два, якщо його гідроксид масою 9 г при нагріванні утворює оксид масою 7,2 г.</w:t>
      </w:r>
    </w:p>
    <w:p w:rsidR="003F527E" w:rsidRDefault="003F527E" w:rsidP="007738DB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F527E" w:rsidRPr="00EF2DAD" w:rsidRDefault="003F527E" w:rsidP="007738DB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0. На кальцій гідроксид подіяли розчином</w:t>
      </w:r>
      <w:r w:rsidR="00FE72A2">
        <w:rPr>
          <w:rFonts w:ascii="Times New Roman" w:hAnsi="Times New Roman" w:cs="Times New Roman"/>
          <w:sz w:val="28"/>
          <w:szCs w:val="28"/>
          <w:lang w:val="uk-UA"/>
        </w:rPr>
        <w:t xml:space="preserve"> хлоридної кислот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738FC">
        <w:rPr>
          <w:rFonts w:ascii="Times New Roman" w:hAnsi="Times New Roman" w:cs="Times New Roman"/>
          <w:sz w:val="28"/>
          <w:szCs w:val="28"/>
          <w:lang w:val="uk-UA"/>
        </w:rPr>
        <w:t>з масовою часткою 7,65</w:t>
      </w:r>
      <w:r w:rsidR="00FE72A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738FC">
        <w:rPr>
          <w:rFonts w:ascii="Times New Roman" w:hAnsi="Times New Roman" w:cs="Times New Roman"/>
          <w:sz w:val="28"/>
          <w:szCs w:val="28"/>
          <w:lang w:val="uk-UA"/>
        </w:rPr>
        <w:t xml:space="preserve">% масою 400 г. Розрахуйте масу кальцій хлориду, яку можна </w:t>
      </w:r>
      <w:r w:rsidR="00007427">
        <w:rPr>
          <w:rFonts w:ascii="Times New Roman" w:hAnsi="Times New Roman" w:cs="Times New Roman"/>
          <w:sz w:val="28"/>
          <w:szCs w:val="28"/>
          <w:lang w:val="uk-UA"/>
        </w:rPr>
        <w:t>добу</w:t>
      </w:r>
      <w:r w:rsidR="00FE72A2">
        <w:rPr>
          <w:rFonts w:ascii="Times New Roman" w:hAnsi="Times New Roman" w:cs="Times New Roman"/>
          <w:sz w:val="28"/>
          <w:szCs w:val="28"/>
          <w:lang w:val="uk-UA"/>
        </w:rPr>
        <w:t xml:space="preserve">ти </w:t>
      </w:r>
      <w:r w:rsidR="003738FC">
        <w:rPr>
          <w:rFonts w:ascii="Times New Roman" w:hAnsi="Times New Roman" w:cs="Times New Roman"/>
          <w:sz w:val="28"/>
          <w:szCs w:val="28"/>
          <w:lang w:val="uk-UA"/>
        </w:rPr>
        <w:t>при цьому.</w:t>
      </w:r>
    </w:p>
    <w:p w:rsidR="00F7229E" w:rsidRDefault="00F7229E" w:rsidP="007738DB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F7229E" w:rsidRPr="00F7229E" w:rsidRDefault="00F7229E" w:rsidP="007738DB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F90BB0" w:rsidRPr="00A74994" w:rsidRDefault="00F90BB0" w:rsidP="00F90BB0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F90BB0" w:rsidRPr="00F90BB0" w:rsidRDefault="00F90BB0" w:rsidP="00F815F5">
      <w:pPr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sectPr w:rsidR="00F90BB0" w:rsidRPr="00F90BB0" w:rsidSect="00F815F5">
      <w:pgSz w:w="11906" w:h="16838"/>
      <w:pgMar w:top="907" w:right="1134" w:bottom="907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9B448B"/>
    <w:rsid w:val="00007427"/>
    <w:rsid w:val="000339F8"/>
    <w:rsid w:val="000D5423"/>
    <w:rsid w:val="000E5010"/>
    <w:rsid w:val="00123453"/>
    <w:rsid w:val="001854BA"/>
    <w:rsid w:val="001A3566"/>
    <w:rsid w:val="001E40F3"/>
    <w:rsid w:val="00237B5D"/>
    <w:rsid w:val="002C56B0"/>
    <w:rsid w:val="002D2788"/>
    <w:rsid w:val="00306004"/>
    <w:rsid w:val="00365A91"/>
    <w:rsid w:val="003738FC"/>
    <w:rsid w:val="003A6B49"/>
    <w:rsid w:val="003E1FCB"/>
    <w:rsid w:val="003E3068"/>
    <w:rsid w:val="003F527E"/>
    <w:rsid w:val="004120C4"/>
    <w:rsid w:val="004302CB"/>
    <w:rsid w:val="004B38F3"/>
    <w:rsid w:val="004E6C59"/>
    <w:rsid w:val="005C1990"/>
    <w:rsid w:val="006132E6"/>
    <w:rsid w:val="007738DB"/>
    <w:rsid w:val="007B6C8D"/>
    <w:rsid w:val="007F150C"/>
    <w:rsid w:val="008201BA"/>
    <w:rsid w:val="0088747D"/>
    <w:rsid w:val="009B448B"/>
    <w:rsid w:val="009B5687"/>
    <w:rsid w:val="00A74994"/>
    <w:rsid w:val="00AF19E3"/>
    <w:rsid w:val="00B4355B"/>
    <w:rsid w:val="00BF7287"/>
    <w:rsid w:val="00C14205"/>
    <w:rsid w:val="00CF35A9"/>
    <w:rsid w:val="00D1272D"/>
    <w:rsid w:val="00D46533"/>
    <w:rsid w:val="00D62EC4"/>
    <w:rsid w:val="00D90967"/>
    <w:rsid w:val="00DC6642"/>
    <w:rsid w:val="00E27D21"/>
    <w:rsid w:val="00EF2DAD"/>
    <w:rsid w:val="00F7229E"/>
    <w:rsid w:val="00F815F5"/>
    <w:rsid w:val="00F86FCF"/>
    <w:rsid w:val="00F90BB0"/>
    <w:rsid w:val="00F90D24"/>
    <w:rsid w:val="00FA74B4"/>
    <w:rsid w:val="00FE72A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E1FC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F815F5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F815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815F5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unhideWhenUsed/>
    <w:rsid w:val="003A6B4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8023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98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1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798</Words>
  <Characters>4550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su</Company>
  <LinksUpToDate>false</LinksUpToDate>
  <CharactersWithSpaces>53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лукьянченко</dc:creator>
  <cp:keywords/>
  <dc:description/>
  <cp:lastModifiedBy>LKuzmenko</cp:lastModifiedBy>
  <cp:revision>2</cp:revision>
  <cp:lastPrinted>2021-03-10T09:15:00Z</cp:lastPrinted>
  <dcterms:created xsi:type="dcterms:W3CDTF">2021-03-10T10:46:00Z</dcterms:created>
  <dcterms:modified xsi:type="dcterms:W3CDTF">2021-03-10T10:46:00Z</dcterms:modified>
</cp:coreProperties>
</file>